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28" r:id="rId2"/>
    <p:sldId id="321" r:id="rId3"/>
    <p:sldId id="279" r:id="rId4"/>
    <p:sldId id="331" r:id="rId5"/>
    <p:sldId id="312" r:id="rId6"/>
    <p:sldId id="330" r:id="rId7"/>
    <p:sldId id="334" r:id="rId8"/>
    <p:sldId id="313" r:id="rId9"/>
    <p:sldId id="332" r:id="rId10"/>
    <p:sldId id="314" r:id="rId11"/>
    <p:sldId id="318" r:id="rId12"/>
    <p:sldId id="333" r:id="rId13"/>
    <p:sldId id="335" r:id="rId14"/>
    <p:sldId id="329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/>
    <p:restoredTop sz="94729"/>
  </p:normalViewPr>
  <p:slideViewPr>
    <p:cSldViewPr>
      <p:cViewPr varScale="1">
        <p:scale>
          <a:sx n="101" d="100"/>
          <a:sy n="101" d="100"/>
        </p:scale>
        <p:origin x="200" y="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2FE7B2B-5E52-BB4C-B693-4234DA58F8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B32000-7115-F340-9176-E1FAD8207A8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72183B-454C-5D45-AB22-B1982789AF49}" type="datetimeFigureOut">
              <a:rPr lang="en-US" altLang="en-US"/>
              <a:pPr/>
              <a:t>10/22/18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6ACE17-08AB-2F47-B481-9E81FA7C294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CEDF51-3E58-A140-9A7C-7525C76F4F1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481390D-1554-A242-B555-D1F455299FB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1A564D1-DB58-2E45-A66C-18A470FDC6A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F84F50-D261-004D-8A3F-819651637D1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82369C-7179-B145-AE64-C5436C267778}" type="datetimeFigureOut">
              <a:rPr lang="en-US" altLang="en-US"/>
              <a:pPr/>
              <a:t>10/22/18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CBECD7B-BE0A-0948-A5AE-EBF5EC3E06E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D26C35D-6450-D142-AB77-BBD14DAABE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ACE602-27C5-2041-961D-EFAC9FA88D2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C6072-B552-8841-BE71-AEB26A858E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129330-C410-884F-8EFF-AE617BB4248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442A57-32F8-5241-95A0-7F3EBE2E9A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0AD0EE-1575-8E4A-AA4D-B33EE6A0CF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456B31-8C3A-3946-8E08-12CC75DACA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E84B1-C681-844F-A00D-836EE9FB55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691404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89F8FF-F30A-3044-96B9-E453A6948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5EF65F-E0DA-604E-AFDF-6F8DDC9F0B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9F6D21-9A6F-8045-B0E9-140F3FDC1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8A8F7-0029-1749-9695-3882F44A101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79826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747829-3909-194F-903C-651E0F3489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1F8783-68E7-E547-BD9D-F797572BA6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976F03-3094-0544-B591-BC4E31F925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C9750F-E818-0E43-8E9A-309B6D6984F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7108252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B4D047-D9D7-F741-B7CD-3C0BFDA061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4F1BAF-7116-9A43-8408-66114D2B6C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789B64-3348-FD4F-9048-BD9A2FD767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A13C04-7578-634F-ACBE-AD852C3102C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085459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E6E852-819A-5540-B5DA-57662A9EBA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2A2EB1-8C6C-5A4B-A414-D29AD34A8A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D62F50-BD2D-144D-8260-CEF43C1CAC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28DCF8-2242-9B49-B3EB-28BADD3E86A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4401009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9C13A0-E378-3C4D-BC0C-40D57180F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27B1BE-2C6F-C14A-AE64-BE85EB555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5B7A35-96C6-AB42-9BF4-049F01E9D3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16A56D-7CE7-9843-90A7-69F49EDC772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89595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719976-062D-B949-AA1A-D5DD824011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7B3009C-4ABE-E542-9FE1-CBC3FA2D9D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1CC18C-084B-4C4C-BE3B-1293E515D1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CC6AC-44BC-6045-9FD3-C7FAD056573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273431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E924BEF-3D3F-F34B-B1EC-A9F445C06C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CD227D-9FF1-DC45-9CF2-9CCD2220F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F1A5E04-19DB-2F46-AD52-9B9AC62D82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A198D1-E256-B244-AA96-4C2226281E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154821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3956F72-CAE0-D745-A94B-DAB8E5CF22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96DCEA5-9333-654E-A028-BB3F31D636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83B3B6-47D3-1949-B19F-9FB2E1423C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495A4-130E-374C-8BC7-C0BBAC12015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640784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390D31-996C-AA4A-B8FF-CBBE3ED347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60ABA1-2334-024D-BE06-788AD037C6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D2F02A-571C-BE49-BF05-B13F65DF87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205DF7-CEE8-D946-AC06-CF3CE05FB59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391408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77F91E-B241-C74D-B16C-41C4C58D6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0CFCAC-AAE5-E345-BFA7-96D56DF695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2F24AA-9138-174D-B887-3C9B04A1E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8BC5A-8388-0741-AC0E-2BE9147091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8936088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844CA65-1A5C-7643-9CE1-610BE4F83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5A38B50-9E2A-AA48-9F08-B6962BD9C2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1821D46-7358-1743-ADC4-CA97FEA72A0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F06A78F-2DD6-E346-ACC3-710E355536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EE6522-F489-164F-9775-2D2B9C391C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A2D1CEC-7B2A-8245-8F43-AB1143122BB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2EA3FA58-7B85-AA49-A476-7332EBEB3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133600"/>
          </a:xfrm>
        </p:spPr>
        <p:txBody>
          <a:bodyPr/>
          <a:lstStyle/>
          <a:p>
            <a:r>
              <a:rPr lang="en-US" altLang="en-US" dirty="0"/>
              <a:t>Solve the inequality and graph the solution set on the number line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1A59579B-7856-6A4A-B8D7-BC64474981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3352800"/>
            <a:ext cx="6934200" cy="2590800"/>
          </a:xfrm>
        </p:spPr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 altLang="en-US" dirty="0"/>
              <a:t> -9x ≥ 36</a:t>
            </a:r>
          </a:p>
          <a:p>
            <a:pPr marL="514350" indent="-514350">
              <a:buFontTx/>
              <a:buNone/>
            </a:pPr>
            <a:r>
              <a:rPr lang="en-US" altLang="en-US" dirty="0"/>
              <a:t>2) 3x – 8 ≥ 13</a:t>
            </a:r>
          </a:p>
          <a:p>
            <a:pPr marL="514350" indent="-514350">
              <a:buFontTx/>
              <a:buNone/>
            </a:pPr>
            <a:endParaRPr lang="en-US" altLang="en-US" dirty="0"/>
          </a:p>
          <a:p>
            <a:pPr marL="514350" indent="-514350">
              <a:buFontTx/>
              <a:buNone/>
            </a:pPr>
            <a:r>
              <a:rPr lang="en-US" altLang="en-US" dirty="0"/>
              <a:t>3) -4(x + 2) &gt; 3x + 20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5585145B-2FA8-4246-B0C4-EDD878405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ketch the graph</a:t>
            </a:r>
          </a:p>
        </p:txBody>
      </p:sp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D119FD62-E130-7043-A8C4-84A86EBF65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4) f(x) =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5) f(x) =  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F8001903-5069-1849-BDC1-0705AF617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9812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1244600" imgH="457200" progId="Equation.DSMT4">
                  <p:embed/>
                </p:oleObj>
              </mc:Choice>
              <mc:Fallback>
                <p:oleObj name="Equation" r:id="rId3" imgW="1244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E015FA66-1025-EF46-93BA-F9E5BC878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3124200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120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69953369-A558-DE46-B67C-9E30387FF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o the following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BC1757D3-6FA7-3A4D-821F-653113D78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6) 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7) 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AD7D1C71-EBA5-1A49-99E5-385DD7E2A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6413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6413500" imgH="723900" progId="Equation.DSMT4">
                  <p:embed/>
                </p:oleObj>
              </mc:Choice>
              <mc:Fallback>
                <p:oleObj name="Equation" r:id="rId3" imgW="6413500" imgH="72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413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54414693-5DDE-ED46-B31C-81629D83C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086100"/>
          <a:ext cx="601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6019800" imgH="723900" progId="Equation.DSMT4">
                  <p:embed/>
                </p:oleObj>
              </mc:Choice>
              <mc:Fallback>
                <p:oleObj name="Equation" r:id="rId5" imgW="60198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6100"/>
                        <a:ext cx="601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73CDC-225A-EE48-A02F-58085A6BCB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BE0533-7CE8-494D-BCB2-A60ACB0005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8)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9)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CC1E9A-5399-C74D-B31D-6F3EFE443E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006600"/>
            <a:ext cx="6832600" cy="711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BDADD5-7624-5646-BCCE-274B58007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100" y="3086100"/>
            <a:ext cx="49022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10111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6C1B8-3A57-844F-8D4F-00F08147E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DF2AB7-6635-3849-9E9E-27660925F1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ynomial vocabulary</a:t>
            </a:r>
          </a:p>
          <a:p>
            <a:pPr lvl="1"/>
            <a:r>
              <a:rPr lang="en-US" dirty="0"/>
              <a:t>Term, coefficient, degree</a:t>
            </a:r>
          </a:p>
          <a:p>
            <a:r>
              <a:rPr lang="en-US" dirty="0"/>
              <a:t>Evaluating Polynomial functions</a:t>
            </a:r>
          </a:p>
          <a:p>
            <a:r>
              <a:rPr lang="en-US" dirty="0"/>
              <a:t>Graph of Polynomial Functions</a:t>
            </a:r>
          </a:p>
          <a:p>
            <a:r>
              <a:rPr lang="en-US" dirty="0"/>
              <a:t>Add, subtract Polynomials</a:t>
            </a:r>
          </a:p>
        </p:txBody>
      </p:sp>
    </p:spTree>
    <p:extLst>
      <p:ext uri="{BB962C8B-B14F-4D97-AF65-F5344CB8AC3E}">
        <p14:creationId xmlns:p14="http://schemas.microsoft.com/office/powerpoint/2010/main" val="359219873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ADC99FB4-7DE8-FE48-BC9D-8E86987E6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5 Section 1</a:t>
            </a:r>
          </a:p>
        </p:txBody>
      </p:sp>
      <p:sp>
        <p:nvSpPr>
          <p:cNvPr id="21506" name="Subtitle 1">
            <a:extLst>
              <a:ext uri="{FF2B5EF4-FFF2-40B4-BE49-F238E27FC236}">
                <a16:creationId xmlns:a16="http://schemas.microsoft.com/office/drawing/2014/main" id="{6D45D081-F888-8345-9256-AD91D10FA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Introduction to Polynomials and Polynomial Functions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93A22C2-DE69-4E41-826D-C2A36BA69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dirty="0"/>
              <a:t>Vocabulary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7DA474-7FA6-094D-8674-E0D5880AF7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219200"/>
            <a:ext cx="8229600" cy="5486400"/>
          </a:xfrm>
        </p:spPr>
        <p:txBody>
          <a:bodyPr/>
          <a:lstStyle/>
          <a:p>
            <a:r>
              <a:rPr lang="en-US" dirty="0"/>
              <a:t>Polynom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ingle ter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um of two or more terms containing variables with whole number exponents</a:t>
            </a:r>
          </a:p>
          <a:p>
            <a:r>
              <a:rPr lang="en-US" dirty="0"/>
              <a:t>Degree of ter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um of the exponents of the variab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effici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Number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egree of polynom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Greatest degree of any term of the polynomia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80554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C147221D-BFC0-DA41-80C6-A615EAAC4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ntify the following</a:t>
            </a:r>
          </a:p>
        </p:txBody>
      </p:sp>
      <p:sp>
        <p:nvSpPr>
          <p:cNvPr id="22530" name="Content Placeholder 3">
            <a:extLst>
              <a:ext uri="{FF2B5EF4-FFF2-40B4-BE49-F238E27FC236}">
                <a16:creationId xmlns:a16="http://schemas.microsoft.com/office/drawing/2014/main" id="{6437E1F6-0914-3340-A3C4-496F4266EF3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dirty="0"/>
              <a:t>Terms</a:t>
            </a:r>
          </a:p>
          <a:p>
            <a:r>
              <a:rPr lang="en-US" altLang="en-US" dirty="0"/>
              <a:t>Degree of each term</a:t>
            </a:r>
          </a:p>
          <a:p>
            <a:r>
              <a:rPr lang="en-US" altLang="en-US" dirty="0"/>
              <a:t>Coefficient of each term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2531" name="Content Placeholder 4">
            <a:extLst>
              <a:ext uri="{FF2B5EF4-FFF2-40B4-BE49-F238E27FC236}">
                <a16:creationId xmlns:a16="http://schemas.microsoft.com/office/drawing/2014/main" id="{52096FF6-C31D-164D-A3E3-30C69EA3400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1)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2)     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FE84FA06-F893-8C45-95E7-6E830F0B3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98120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" imgW="2540000" imgH="457200" progId="Equation.DSMT4">
                  <p:embed/>
                </p:oleObj>
              </mc:Choice>
              <mc:Fallback>
                <p:oleObj name="Equation" r:id="rId3" imgW="2540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>
            <a:extLst>
              <a:ext uri="{FF2B5EF4-FFF2-40B4-BE49-F238E27FC236}">
                <a16:creationId xmlns:a16="http://schemas.microsoft.com/office/drawing/2014/main" id="{A0FCFAEA-135E-904C-AA95-2F0DE3CD0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971800"/>
          <a:ext cx="330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5" imgW="3302000" imgH="533400" progId="Equation.DSMT4">
                  <p:embed/>
                </p:oleObj>
              </mc:Choice>
              <mc:Fallback>
                <p:oleObj name="Equation" r:id="rId5" imgW="33020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330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BF8E20D-D3E5-574D-9EC9-92F25926C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e Polynomial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10A4E3D-FFDF-AC40-A562-8A7D373FBF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For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erms in the order of descending powers of the variable.</a:t>
            </a:r>
          </a:p>
        </p:txBody>
      </p:sp>
    </p:spTree>
    <p:extLst>
      <p:ext uri="{BB962C8B-B14F-4D97-AF65-F5344CB8AC3E}">
        <p14:creationId xmlns:p14="http://schemas.microsoft.com/office/powerpoint/2010/main" val="29612386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D000-CCEF-D14F-A335-1CC3D2DC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in Standard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8BCD4-0581-3E4A-8307-A69E3938D1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 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     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8012BB-EB25-8B4A-9839-A7708602C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993900"/>
            <a:ext cx="2971800" cy="45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0031EE9-419E-CF49-9118-337512A20D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3200400"/>
            <a:ext cx="38735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82032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F17196C8-ED2D-DA4D-8811-0B89F9EFB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valuate a </a:t>
            </a:r>
            <a:r>
              <a:rPr lang="en-US" altLang="en-US" sz="4000" dirty="0"/>
              <a:t>Polynomial</a:t>
            </a:r>
            <a:r>
              <a:rPr lang="en-US" altLang="en-US" dirty="0"/>
              <a:t> Function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B5D1BAB5-7A86-6D46-A55E-73559ED7A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3) If f(x) =               , find f(4) 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4F8AA6BB-46E8-B840-BFAE-127AA5B7F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9812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524000" imgH="457200" progId="Equation.DSMT4">
                  <p:embed/>
                </p:oleObj>
              </mc:Choice>
              <mc:Fallback>
                <p:oleObj name="Equation" r:id="rId3" imgW="1524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32B42-7D28-5C4F-9C36-CEEEDE8D4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295400"/>
          </a:xfrm>
        </p:spPr>
        <p:txBody>
          <a:bodyPr/>
          <a:lstStyle/>
          <a:p>
            <a:r>
              <a:rPr lang="en-US" dirty="0"/>
              <a:t>End Behavior of Polynom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5E9C26-499B-F24D-A17D-68E1DDEEF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y = x</a:t>
            </a:r>
            <a:r>
              <a:rPr lang="en-US" baseline="30000" dirty="0"/>
              <a:t>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hape of the graph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Even-degree polynomial</a:t>
            </a:r>
          </a:p>
          <a:p>
            <a:r>
              <a:rPr lang="en-US" dirty="0"/>
              <a:t> y = x</a:t>
            </a:r>
            <a:r>
              <a:rPr lang="en-US" baseline="30000" dirty="0"/>
              <a:t>3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hape of the graph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Odd-degree polynomial</a:t>
            </a:r>
          </a:p>
        </p:txBody>
      </p:sp>
    </p:spTree>
    <p:extLst>
      <p:ext uri="{BB962C8B-B14F-4D97-AF65-F5344CB8AC3E}">
        <p14:creationId xmlns:p14="http://schemas.microsoft.com/office/powerpoint/2010/main" val="94837145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214</Words>
  <Application>Microsoft Macintosh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ＭＳ Ｐゴシック</vt:lpstr>
      <vt:lpstr>Arial</vt:lpstr>
      <vt:lpstr>Calibri</vt:lpstr>
      <vt:lpstr>Blank Presentation</vt:lpstr>
      <vt:lpstr>Equation</vt:lpstr>
      <vt:lpstr>Solve the inequality and graph the solution set on the number line</vt:lpstr>
      <vt:lpstr>PowerPoint Presentation</vt:lpstr>
      <vt:lpstr>Chapter 5 Section 1</vt:lpstr>
      <vt:lpstr>Vocabulary</vt:lpstr>
      <vt:lpstr>Identify the following</vt:lpstr>
      <vt:lpstr>Describe Polynomials</vt:lpstr>
      <vt:lpstr>Write in Standard Form</vt:lpstr>
      <vt:lpstr>Evaluate a Polynomial Function</vt:lpstr>
      <vt:lpstr>End Behavior of Polynomial Functions</vt:lpstr>
      <vt:lpstr>Sketch the graph</vt:lpstr>
      <vt:lpstr>Do the following</vt:lpstr>
      <vt:lpstr>Extra</vt:lpstr>
      <vt:lpstr>Summary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71</cp:revision>
  <dcterms:created xsi:type="dcterms:W3CDTF">2010-04-27T21:18:35Z</dcterms:created>
  <dcterms:modified xsi:type="dcterms:W3CDTF">2018-10-23T05:52:01Z</dcterms:modified>
</cp:coreProperties>
</file>